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0C1CC3FD"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935D97">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935D97" w:rsidRPr="00935D97">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935D97">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935D97" w:rsidRPr="00935D97">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935D97">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935D97" w:rsidRPr="00935D97">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t>Hui Viscous</w:t>
      </w:r>
    </w:p>
    <w:p w14:paraId="75366312" w14:textId="2B6AEF79"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935D97">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935D97" w:rsidRPr="00935D97">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935D97">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935D97" w:rsidRPr="00935D97">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935D97">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935D97" w:rsidRPr="00935D97">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935D97">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935D97" w:rsidRPr="00935D97">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tab/>
      </w:r>
      <w:r w:rsidR="007F4183">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8" type="#_x0000_t75" style="width:418pt;height:171pt">
            <v:imagedata r:id="rId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w:instrText>
        </w:r>
      </w:fldSimple>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fldSimple w:instr=" REF ZEqnNum256648 \* Charformat \! \* MERGEFORMAT ">
        <w:r w:rsidR="008C2CB8">
          <w:instrText>(1.1)</w:instrText>
        </w:r>
      </w:fldSimple>
      <w:r>
        <w:fldChar w:fldCharType="end"/>
      </w:r>
      <w:r>
        <w:t xml:space="preserve"> in the unified coordinate system given by the transformation:</w:t>
      </w:r>
    </w:p>
    <w:p w14:paraId="21F319E3" w14:textId="2561F6CF" w:rsidR="00A02B20" w:rsidRDefault="00A02B20" w:rsidP="00A02B20">
      <w:pPr>
        <w:pStyle w:val="MTDisplayEquation"/>
      </w:pPr>
      <w:r>
        <w:tab/>
      </w:r>
      <w:r w:rsidR="00AD2801" w:rsidRPr="00A02B20">
        <w:rPr>
          <w:position w:val="-72"/>
        </w:rPr>
        <w:object w:dxaOrig="3860" w:dyaOrig="1560" w14:anchorId="53594980">
          <v:shape id="_x0000_i1419" type="#_x0000_t75" style="width:193pt;height:78pt" o:ole="">
            <v:imagedata r:id="rId9" o:title=""/>
          </v:shape>
          <o:OLEObject Type="Embed" ProgID="Equation.DSMT4" ShapeID="_x0000_i1419" DrawAspect="Content" ObjectID="_1329400444"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00450"/>
      <w:r>
        <w:instrText>(</w:instrText>
      </w:r>
      <w:fldSimple w:instr=" SEQ MTSec \c \* Arabic \* MERGEFORMAT ">
        <w:r w:rsidR="008C2CB8">
          <w:rPr>
            <w:noProof/>
          </w:rPr>
          <w:instrText>1</w:instrText>
        </w:r>
      </w:fldSimple>
      <w:r>
        <w:instrText>.</w:instrText>
      </w:r>
      <w:fldSimple w:instr=" SEQ MTEqn \c \* Arabic \* MERGEFORMAT ">
        <w:r w:rsidR="008C2CB8">
          <w:rPr>
            <w:noProof/>
          </w:rPr>
          <w:instrText>2</w:instrText>
        </w:r>
      </w:fldSimple>
      <w:r>
        <w:instrText>)</w:instrText>
      </w:r>
      <w:bookmarkEnd w:id="1"/>
      <w:r>
        <w:fldChar w:fldCharType="end"/>
      </w:r>
    </w:p>
    <w:p w14:paraId="2F61EB31" w14:textId="40D9864F" w:rsidR="00A02B20" w:rsidRDefault="00A02B20" w:rsidP="00A02B20">
      <w:r>
        <w:fldChar w:fldCharType="begin"/>
      </w:r>
      <w:r>
        <w:instrText xml:space="preserve"> GOTOBUTTON ZEqnNum700450  \* MERGEFORMAT </w:instrText>
      </w:r>
      <w:fldSimple w:instr=" REF ZEqnNum700450 \* Charformat \! \* MERGEFORMAT ">
        <w:r w:rsidR="008C2CB8">
          <w:instrText>(1.2)</w:instrText>
        </w:r>
      </w:fldSimple>
      <w:r>
        <w:fldChar w:fldCharType="end"/>
      </w:r>
      <w:r>
        <w:t xml:space="preserve"> may be written more succinctly as </w:t>
      </w:r>
      <w:r w:rsidR="007F4183">
        <w:rPr>
          <w:position w:val="-28"/>
        </w:rPr>
        <w:pict w14:anchorId="73B8B367">
          <v:shape id="_x0000_i1420" type="#_x0000_t75" style="width:1in;height:33pt">
            <v:imagedata r:id="rId11" o:title=""/>
          </v:shape>
        </w:pict>
      </w:r>
      <w:r>
        <w:t xml:space="preserve"> , which naturally leads to </w:t>
      </w:r>
      <w:r w:rsidRPr="00A02B20">
        <w:rPr>
          <w:position w:val="-28"/>
        </w:rPr>
        <w:object w:dxaOrig="1560" w:dyaOrig="700" w14:anchorId="209B667D">
          <v:shape id="_x0000_i1421" type="#_x0000_t75" style="width:78pt;height:35pt" o:ole="">
            <v:imagedata r:id="rId12" o:title=""/>
          </v:shape>
          <o:OLEObject Type="Embed" ProgID="Equation.DSMT4" ShapeID="_x0000_i1421" DrawAspect="Content" ObjectID="_1329400445" r:id="rId13"/>
        </w:object>
      </w:r>
      <w:r>
        <w:t xml:space="preserve"> , which can be further written as:</w:t>
      </w:r>
    </w:p>
    <w:p w14:paraId="22A5772C" w14:textId="62BDE247" w:rsidR="00A02B20" w:rsidRDefault="00A02B20" w:rsidP="00A02B20">
      <w:pPr>
        <w:pStyle w:val="MTDisplayEquation"/>
      </w:pPr>
      <w:r>
        <w:tab/>
      </w:r>
      <w:r w:rsidR="00AD2801" w:rsidRPr="007256FF">
        <w:rPr>
          <w:position w:val="-138"/>
        </w:rPr>
        <w:object w:dxaOrig="6100" w:dyaOrig="2900" w14:anchorId="1C6169BE">
          <v:shape id="_x0000_i1422" type="#_x0000_t75" style="width:305pt;height:145pt" o:ole="">
            <v:imagedata r:id="rId14" o:title=""/>
          </v:shape>
          <o:OLEObject Type="Embed" ProgID="Equation.DSMT4" ShapeID="_x0000_i1422" DrawAspect="Content" ObjectID="_1329400446"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25923"/>
      <w:r>
        <w:instrText>(</w:instrText>
      </w:r>
      <w:fldSimple w:instr=" SEQ MTSec \c \* Arabic \* MERGEFORMAT ">
        <w:r w:rsidR="008C2CB8">
          <w:rPr>
            <w:noProof/>
          </w:rPr>
          <w:instrText>1</w:instrText>
        </w:r>
      </w:fldSimple>
      <w:r>
        <w:instrText>.</w:instrText>
      </w:r>
      <w:fldSimple w:instr=" SEQ MTEqn \c \* Arabic \* MERGEFORMAT ">
        <w:r w:rsidR="008C2CB8">
          <w:rPr>
            <w:noProof/>
          </w:rPr>
          <w:instrText>3</w:instrText>
        </w:r>
      </w:fldSimple>
      <w:r>
        <w:instrText>)</w:instrText>
      </w:r>
      <w:bookmarkEnd w:id="2"/>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tab/>
      </w:r>
      <w:r w:rsidR="007F4183" w:rsidRPr="007256FF">
        <w:rPr>
          <w:position w:val="-188"/>
        </w:rPr>
        <w:object w:dxaOrig="5800" w:dyaOrig="3880" w14:anchorId="11B50A45">
          <v:shape id="_x0000_i1423" type="#_x0000_t75" style="width:290pt;height:194pt" o:ole="">
            <v:imagedata r:id="rId16" o:title=""/>
          </v:shape>
          <o:OLEObject Type="Embed" ProgID="Equation.DSMT4" ShapeID="_x0000_i1423" DrawAspect="Content" ObjectID="_1329400447" r:id="rId17"/>
        </w:obje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fldSimple w:instr=" REF ZEqnNum700450 \* Charformat \! \* MERGEFORMAT ">
        <w:r w:rsidR="008C2CB8">
          <w:instrText>(1.2)</w:instrText>
        </w:r>
      </w:fldSimple>
      <w:r>
        <w:fldChar w:fldCharType="end"/>
      </w:r>
      <w:r>
        <w:t xml:space="preserve"> to be well-behaved. In particular, we require that partial derivatives commute:</w:t>
      </w:r>
      <w:r w:rsidRPr="00AD2801">
        <w:rPr>
          <w:position w:val="-30"/>
        </w:rPr>
        <w:object w:dxaOrig="2480" w:dyaOrig="740" w14:anchorId="4EADDD64">
          <v:shape id="_x0000_i1424" type="#_x0000_t75" style="width:124pt;height:37pt" o:ole="">
            <v:imagedata r:id="rId18" o:title=""/>
          </v:shape>
          <o:OLEObject Type="Embed" ProgID="Equation.DSMT4" ShapeID="_x0000_i1424" DrawAspect="Content" ObjectID="_1329400448" r:id="rId19"/>
        </w:object>
      </w:r>
    </w:p>
    <w:p w14:paraId="0D2C9386" w14:textId="42D9B88C" w:rsidR="00AD2801" w:rsidRDefault="00AD2801" w:rsidP="00AD2801">
      <w:r>
        <w:t>This can be expanded to read (see also Hui</w:t>
      </w:r>
      <w:r>
        <w:fldChar w:fldCharType="begin" w:fldLock="1"/>
      </w:r>
      <w:r w:rsidR="00935D97">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935D97" w:rsidRPr="00935D97">
        <w:rPr>
          <w:noProof/>
          <w:vertAlign w:val="superscript"/>
        </w:rPr>
        <w:t>9</w:t>
      </w:r>
      <w:r>
        <w:fldChar w:fldCharType="end"/>
      </w:r>
      <w:r>
        <w:t>):</w:t>
      </w:r>
    </w:p>
    <w:p w14:paraId="022437B4" w14:textId="4EEBE2BD" w:rsidR="00AD2801" w:rsidRDefault="00AD2801" w:rsidP="00AD2801">
      <w:pPr>
        <w:pStyle w:val="MTDisplayEquation"/>
      </w:pPr>
      <w:r>
        <w:tab/>
      </w:r>
      <w:r w:rsidRPr="00AD2801">
        <w:rPr>
          <w:position w:val="-210"/>
        </w:rPr>
        <w:object w:dxaOrig="3700" w:dyaOrig="4320" w14:anchorId="5BAD3580">
          <v:shape id="_x0000_i1425" type="#_x0000_t75" style="width:185pt;height:3in" o:ole="">
            <v:imagedata r:id="rId20" o:title=""/>
          </v:shape>
          <o:OLEObject Type="Embed" ProgID="Equation.DSMT4" ShapeID="_x0000_i1425" DrawAspect="Content" ObjectID="_132940044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38868"/>
      <w:r>
        <w:instrText>(</w:instrText>
      </w:r>
      <w:fldSimple w:instr=" SEQ MTSec \c \* Arabic \* MERGEFORMAT ">
        <w:r w:rsidR="008C2CB8">
          <w:rPr>
            <w:noProof/>
          </w:rPr>
          <w:instrText>1</w:instrText>
        </w:r>
      </w:fldSimple>
      <w:r>
        <w:instrText>.</w:instrText>
      </w:r>
      <w:fldSimple w:instr=" SEQ MTEqn \c \* Arabic \* MERGEFORMAT ">
        <w:r w:rsidR="008C2CB8">
          <w:rPr>
            <w:noProof/>
          </w:rPr>
          <w:instrText>4</w:instrText>
        </w:r>
      </w:fldSimple>
      <w:r>
        <w:instrText>)</w:instrText>
      </w:r>
      <w:bookmarkEnd w:id="3"/>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fldSimple w:instr=" REF ZEqnNum256648 \* Charformat \! \* MERGEFORMAT ">
        <w:r w:rsidR="008C2CB8">
          <w:instrText>(1.1)</w:instrText>
        </w:r>
      </w:fldSimple>
      <w:r>
        <w:fldChar w:fldCharType="end"/>
      </w:r>
      <w:r>
        <w:t xml:space="preserve"> using </w:t>
      </w:r>
      <w:r>
        <w:fldChar w:fldCharType="begin"/>
      </w:r>
      <w:r>
        <w:instrText xml:space="preserve"> GOTOBUTTON ZEqnNum725923  \* MERGEFORMAT </w:instrText>
      </w:r>
      <w:fldSimple w:instr=" REF ZEqnNum725923 \* Charformat \! \* MERGEFORMAT ">
        <w:r w:rsidR="008C2CB8">
          <w:instrText>(1.3)</w:instrText>
        </w:r>
      </w:fldSimple>
      <w:r>
        <w:fldChar w:fldCharType="end"/>
      </w:r>
      <w:r>
        <w:t>:</w:t>
      </w:r>
    </w:p>
    <w:p w14:paraId="7F31E207" w14:textId="422C04C2" w:rsidR="00AD2801" w:rsidRDefault="007F4183" w:rsidP="007F4183">
      <w:pPr>
        <w:pStyle w:val="MTDisplayEquation"/>
      </w:pPr>
      <w:r>
        <w:tab/>
      </w:r>
      <w:r w:rsidR="00F96D66" w:rsidRPr="007F4183">
        <w:rPr>
          <w:position w:val="-86"/>
        </w:rPr>
        <w:object w:dxaOrig="3660" w:dyaOrig="1760" w14:anchorId="3DFD86E0">
          <v:shape id="_x0000_i1426" type="#_x0000_t75" style="width:183pt;height:88pt" o:ole="">
            <v:imagedata r:id="rId22" o:title=""/>
          </v:shape>
          <o:OLEObject Type="Embed" ProgID="Equation.DSMT4" ShapeID="_x0000_i1426" DrawAspect="Content" ObjectID="_1329400450" r:id="rId23"/>
        </w:obje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tab/>
      </w:r>
      <w:r w:rsidR="00F96D66" w:rsidRPr="00F96D66">
        <w:rPr>
          <w:position w:val="-204"/>
        </w:rPr>
        <w:object w:dxaOrig="8580" w:dyaOrig="4540" w14:anchorId="4B00D165">
          <v:shape id="_x0000_i1428" type="#_x0000_t75" style="width:429pt;height:227pt" o:ole="">
            <v:imagedata r:id="rId24" o:title=""/>
          </v:shape>
          <o:OLEObject Type="Embed" ProgID="Equation.DSMT4" ShapeID="_x0000_i1428" DrawAspect="Content" ObjectID="_1329400451" r:id="rId25"/>
        </w:object>
      </w:r>
    </w:p>
    <w:p w14:paraId="5F43F13E" w14:textId="2AB0153B" w:rsidR="007F4183" w:rsidRDefault="007F4183" w:rsidP="007F4183">
      <w:pPr>
        <w:pStyle w:val="MTDisplayEquation"/>
      </w:pPr>
      <w:r>
        <w:t xml:space="preserve"> </w:t>
      </w:r>
    </w:p>
    <w:p w14:paraId="06F57F57" w14:textId="7F782D34" w:rsidR="00A23361" w:rsidRDefault="00F96D66" w:rsidP="00F96D66">
      <w:r>
        <w:t xml:space="preserve">It can be shown that </w:t>
      </w:r>
      <w:r w:rsidRPr="00F96D66">
        <w:rPr>
          <w:position w:val="-28"/>
        </w:rPr>
        <w:object w:dxaOrig="1540" w:dyaOrig="660" w14:anchorId="086F783D">
          <v:shape id="_x0000_i1427" type="#_x0000_t75" style="width:77pt;height:33pt" o:ole="">
            <v:imagedata r:id="rId26" o:title=""/>
          </v:shape>
          <o:OLEObject Type="Embed" ProgID="Equation.DSMT4" ShapeID="_x0000_i1427" DrawAspect="Content" ObjectID="_1329400452" r:id="rId27"/>
        </w:object>
      </w:r>
      <w:r>
        <w:t xml:space="preserve"> is identically equal to zero</w:t>
      </w:r>
      <w:r w:rsidR="00935D97">
        <w:fldChar w:fldCharType="begin" w:fldLock="1"/>
      </w:r>
      <w:r w:rsidR="00935D97">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935D97" w:rsidRPr="00935D97">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222532" w:rsidRPr="00222532">
        <w:rPr>
          <w:position w:val="-216"/>
        </w:rPr>
        <w:object w:dxaOrig="6240" w:dyaOrig="4460" w14:anchorId="354377A1">
          <v:shape id="_x0000_i1429" type="#_x0000_t75" style="width:312pt;height:223pt" o:ole="">
            <v:imagedata r:id="rId28" o:title=""/>
          </v:shape>
          <o:OLEObject Type="Embed" ProgID="Equation.DSMT4" ShapeID="_x0000_i1429" DrawAspect="Content" ObjectID="_1329400453" r:id="rId29"/>
        </w:obje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tab/>
      </w:r>
      <w:r w:rsidR="000C5D74" w:rsidRPr="00AA4A51">
        <w:rPr>
          <w:position w:val="-70"/>
        </w:rPr>
        <w:object w:dxaOrig="9940" w:dyaOrig="1540" w14:anchorId="3DF937D4">
          <v:shape id="_x0000_i1430" type="#_x0000_t75" style="width:497pt;height:77pt" o:ole="">
            <v:imagedata r:id="rId30" o:title=""/>
          </v:shape>
          <o:OLEObject Type="Embed" ProgID="Equation.DSMT4" ShapeID="_x0000_i1430" DrawAspect="Content" ObjectID="_1329400454" r:id="rId31"/>
        </w:object>
      </w:r>
    </w:p>
    <w:p w14:paraId="11B2100A" w14:textId="6D418733" w:rsidR="000C5D74" w:rsidRDefault="000C5D74" w:rsidP="000C5D74">
      <w:pPr>
        <w:pStyle w:val="MTDisplayEquation"/>
      </w:pPr>
      <w:r>
        <w:t xml:space="preserve">It can easily be seen that </w:t>
      </w:r>
      <w:r w:rsidRPr="000C5D74">
        <w:rPr>
          <w:position w:val="-30"/>
        </w:rPr>
        <w:object w:dxaOrig="1260" w:dyaOrig="740" w14:anchorId="1A7809E6">
          <v:shape id="_x0000_i1431" type="#_x0000_t75" style="width:63pt;height:37pt" o:ole="">
            <v:imagedata r:id="rId32" o:title=""/>
          </v:shape>
          <o:OLEObject Type="Embed" ProgID="Equation.DSMT4" ShapeID="_x0000_i1431" DrawAspect="Content" ObjectID="_1329400455" r:id="rId33"/>
        </w:obje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8C2CB8" w:rsidRPr="000C5D74">
        <w:rPr>
          <w:position w:val="-30"/>
        </w:rPr>
        <w:object w:dxaOrig="3580" w:dyaOrig="740" w14:anchorId="4495861A">
          <v:shape id="_x0000_i1839" type="#_x0000_t75" style="width:179pt;height:37pt" o:ole="">
            <v:imagedata r:id="rId34" o:title=""/>
          </v:shape>
          <o:OLEObject Type="Embed" ProgID="Equation.DSMT4" ShapeID="_x0000_i1839" DrawAspect="Content" ObjectID="_1329400456"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95709"/>
      <w:r>
        <w:instrText>(</w:instrText>
      </w:r>
      <w:fldSimple w:instr=" SEQ MTSec \c \* Arabic \* MERGEFORMAT ">
        <w:r w:rsidR="008C2CB8">
          <w:rPr>
            <w:noProof/>
          </w:rPr>
          <w:instrText>1</w:instrText>
        </w:r>
      </w:fldSimple>
      <w:r>
        <w:instrText>.</w:instrText>
      </w:r>
      <w:fldSimple w:instr=" SEQ MTEqn \c \* Arabic \* MERGEFORMAT ">
        <w:r w:rsidR="008C2CB8">
          <w:rPr>
            <w:noProof/>
          </w:rPr>
          <w:instrText>5</w:instrText>
        </w:r>
      </w:fldSimple>
      <w:r>
        <w:instrText>)</w:instrText>
      </w:r>
      <w:bookmarkEnd w:id="4"/>
      <w:r>
        <w:fldChar w:fldCharType="end"/>
      </w:r>
    </w:p>
    <w:p w14:paraId="6FA5C222" w14:textId="1043211A" w:rsidR="00421EB1" w:rsidRPr="00421EB1" w:rsidRDefault="008C2CB8" w:rsidP="00421EB1">
      <w:r>
        <w:fldChar w:fldCharType="begin"/>
      </w:r>
      <w:r>
        <w:instrText xml:space="preserve"> GOTOBUTTON ZEqnNum595709  \* MERGEFORMAT </w:instrText>
      </w:r>
      <w:fldSimple w:instr=" REF ZEqnNum595709 \* Charformat \! \* MERGEFORMAT ">
        <w:r>
          <w:instrText>(1.5)</w:instrText>
        </w:r>
      </w:fldSimple>
      <w:r>
        <w:fldChar w:fldCharType="end"/>
      </w:r>
      <w:r>
        <w:t xml:space="preserve"> describes the behavior of the physical flow quantities in the unified coordinates. We know from </w:t>
      </w:r>
      <w:r>
        <w:fldChar w:fldCharType="begin"/>
      </w:r>
      <w:r>
        <w:instrText xml:space="preserve"> GOTOBUTTON ZEqnNum138868  \* MERGEFORMAT </w:instrText>
      </w:r>
      <w:fldSimple w:instr=" REF ZEqnNum138868 \* Charformat \! \* MERGEFORMAT ">
        <w:r>
          <w:instrText>(1.4)</w:instrText>
        </w:r>
      </w:fldSimple>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fldSimple w:instr=" REF ZEqnNum595709 \* Charformat \! \* MERGEFORMAT ">
        <w:r>
          <w:instrText>(1.5)</w:instrText>
        </w:r>
      </w:fldSimple>
      <w:r>
        <w:fldChar w:fldCharType="end"/>
      </w:r>
      <w:r>
        <w:t xml:space="preserve"> to yield an expanded equation set. </w:t>
      </w:r>
    </w:p>
    <w:p w14:paraId="1FDAD7AC" w14:textId="56E6B845" w:rsidR="00421EB1" w:rsidRDefault="00421EB1" w:rsidP="00421EB1">
      <w:r>
        <w:t xml:space="preserve">We use  </w:t>
      </w:r>
      <w:r>
        <w:fldChar w:fldCharType="begin"/>
      </w:r>
      <w:r>
        <w:instrText xml:space="preserve"> GOTOBUTTON ZEqnNum725923  \* MERGEFORMAT </w:instrText>
      </w:r>
      <w:fldSimple w:instr=" REF ZEqnNum725923 \* Charformat \! \* MERGEFORMAT ">
        <w:r w:rsidR="008C2CB8">
          <w:instrText>(1.3)</w:instrText>
        </w:r>
      </w:fldSimple>
      <w:r>
        <w:fldChar w:fldCharType="end"/>
      </w:r>
      <w:r>
        <w:t xml:space="preserve"> to define the total derivative of transformed coordinates:</w:t>
      </w:r>
    </w:p>
    <w:p w14:paraId="2990A5BF" w14:textId="565BFCAF" w:rsidR="00421EB1" w:rsidRDefault="00421EB1" w:rsidP="00421EB1">
      <w:pPr>
        <w:pStyle w:val="MTDisplayEquation"/>
      </w:pPr>
      <w:r>
        <w:tab/>
      </w:r>
      <w:r w:rsidR="008C2CB8" w:rsidRPr="00421EB1">
        <w:rPr>
          <w:position w:val="-28"/>
        </w:rPr>
        <w:object w:dxaOrig="3900" w:dyaOrig="680" w14:anchorId="4BE881D3">
          <v:shape id="_x0000_i1847" type="#_x0000_t75" style="width:195pt;height:34pt" o:ole="">
            <v:imagedata r:id="rId36" o:title=""/>
          </v:shape>
          <o:OLEObject Type="Embed" ProgID="Equation.DSMT4" ShapeID="_x0000_i1847" DrawAspect="Content" ObjectID="_1329400457"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0172"/>
      <w:r>
        <w:instrText>(</w:instrText>
      </w:r>
      <w:fldSimple w:instr=" SEQ MTSec \c \* Arabic \* MERGEFORMAT ">
        <w:r w:rsidR="008C2CB8">
          <w:rPr>
            <w:noProof/>
          </w:rPr>
          <w:instrText>1</w:instrText>
        </w:r>
      </w:fldSimple>
      <w:r>
        <w:instrText>.</w:instrText>
      </w:r>
      <w:fldSimple w:instr=" SEQ MTEqn \c \* Arabic \* MERGEFORMAT ">
        <w:r w:rsidR="008C2CB8">
          <w:rPr>
            <w:noProof/>
          </w:rPr>
          <w:instrText>6</w:instrText>
        </w:r>
      </w:fldSimple>
      <w:r>
        <w:instrText>)</w:instrText>
      </w:r>
      <w:bookmarkEnd w:id="5"/>
      <w:r>
        <w:fldChar w:fldCharType="end"/>
      </w:r>
    </w:p>
    <w:p w14:paraId="7A598B6E" w14:textId="1EE0B47E" w:rsidR="008C2CB8" w:rsidRDefault="008C2CB8" w:rsidP="008C2CB8">
      <w:r>
        <w:t>We are now in a position to write the total transformed Euler equations in the unified coordinate system:</w:t>
      </w:r>
    </w:p>
    <w:p w14:paraId="0ADB6C91" w14:textId="58DD0FDD" w:rsidR="008C2CB8" w:rsidRDefault="008C2CB8" w:rsidP="008C2CB8">
      <w:pPr>
        <w:pStyle w:val="MTDisplayEquation"/>
      </w:pPr>
      <w:r>
        <w:tab/>
      </w:r>
      <w:r w:rsidR="000620A0" w:rsidRPr="000620A0">
        <w:rPr>
          <w:position w:val="-340"/>
        </w:rPr>
        <w:object w:dxaOrig="10560" w:dyaOrig="6940" w14:anchorId="19E70569">
          <v:shape id="_x0000_i1877" type="#_x0000_t75" style="width:420pt;height:276pt" o:ole="">
            <v:imagedata r:id="rId38" o:title=""/>
          </v:shape>
          <o:OLEObject Type="Embed" ProgID="Equation.DSMT4" ShapeID="_x0000_i1877" DrawAspect="Content" ObjectID="_1329400458" r:id="rId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fldChar w:fldCharType="end"/>
      </w:r>
    </w:p>
    <w:p w14:paraId="7C9F4999" w14:textId="77777777" w:rsidR="000620A0" w:rsidRDefault="000620A0" w:rsidP="000620A0"/>
    <w:p w14:paraId="05D76E25" w14:textId="77777777" w:rsidR="000620A0" w:rsidRDefault="000620A0" w:rsidP="000620A0"/>
    <w:p w14:paraId="34A922C9" w14:textId="77777777" w:rsidR="000620A0" w:rsidRPr="000620A0" w:rsidRDefault="000620A0" w:rsidP="000620A0">
      <w:bookmarkStart w:id="6" w:name="_GoBack"/>
      <w:bookmarkEnd w:id="6"/>
    </w:p>
    <w:p w14:paraId="6A273159" w14:textId="77777777" w:rsidR="00BA44A9" w:rsidRDefault="00BA44A9" w:rsidP="00111237">
      <w:pPr>
        <w:pStyle w:val="Heading5"/>
      </w:pPr>
      <w:r>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7777777" w:rsidR="004A0A60" w:rsidRDefault="004A0A60" w:rsidP="004A0A60">
      <w:pPr>
        <w:pStyle w:val="Heading3"/>
      </w:pPr>
      <w:r>
        <w:t>Assumptions</w:t>
      </w:r>
    </w:p>
    <w:p w14:paraId="374285F8" w14:textId="77777777" w:rsidR="004A0A60" w:rsidRDefault="00BA44A9" w:rsidP="004A0A60">
      <w:pPr>
        <w:pStyle w:val="Heading4"/>
      </w:pPr>
      <w:r>
        <w:t>Eta, Zeta are material coordinates (Lagrangian-esque)</w:t>
      </w:r>
    </w:p>
    <w:p w14:paraId="0E1A39E3" w14:textId="77777777" w:rsidR="00BA44A9" w:rsidRDefault="00BA44A9" w:rsidP="004A0A60">
      <w:pPr>
        <w:pStyle w:val="Heading4"/>
      </w:pPr>
      <w:r>
        <w:t>… at least mostly. Perhaps some kind of balance between material-ness of Eta, Zeta and distance from boundaries?</w:t>
      </w:r>
    </w:p>
    <w:p w14:paraId="1F2B752F" w14:textId="77777777" w:rsidR="00BA44A9" w:rsidRDefault="00BA44A9" w:rsidP="004A0A60">
      <w:pPr>
        <w:pStyle w:val="Heading4"/>
      </w:pPr>
      <w:r>
        <w:t>Or maybe better to just pin grid point motion at boundaries.</w:t>
      </w:r>
    </w:p>
    <w:p w14:paraId="613B5CFF" w14:textId="77777777" w:rsidR="00726E8F" w:rsidRDefault="00726E8F" w:rsidP="004A0A60">
      <w:pPr>
        <w:pStyle w:val="Heading4"/>
      </w:pPr>
      <w:r>
        <w:t>Xi is determined such that a well-behaved grid is obtained. In 2-D, grid-angle preserving is the preferred method.</w:t>
      </w:r>
    </w:p>
    <w:p w14:paraId="3D6B8312" w14:textId="77777777" w:rsidR="009026C6" w:rsidRDefault="009026C6" w:rsidP="009026C6">
      <w:pPr>
        <w:pStyle w:val="Heading3"/>
      </w:pPr>
      <w:r>
        <w:t>Solution algorithm</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58C6A337" w14:textId="77777777" w:rsidR="00D86B15" w:rsidRPr="00D86B15" w:rsidRDefault="00D86B15" w:rsidP="00D86B15"/>
    <w:p w14:paraId="07B40CC6" w14:textId="77777777" w:rsidR="002046D3" w:rsidRDefault="002046D3" w:rsidP="009026C6">
      <w:pPr>
        <w:pStyle w:val="Heading4"/>
      </w:pPr>
      <w:r>
        <w:t>2</w:t>
      </w:r>
      <w:r w:rsidRPr="002046D3">
        <w:rPr>
          <w:vertAlign w:val="superscript"/>
        </w:rPr>
        <w:t>nd</w:t>
      </w:r>
      <w:r>
        <w:t>-order MUSCL update</w:t>
      </w:r>
    </w:p>
    <w:p w14:paraId="215AC9CB" w14:textId="77777777" w:rsidR="002046D3" w:rsidRDefault="002046D3" w:rsidP="009026C6">
      <w:pPr>
        <w:pStyle w:val="Heading4"/>
      </w:pPr>
      <w:r>
        <w:t>Godunov dimensional splitting</w:t>
      </w:r>
    </w:p>
    <w:p w14:paraId="32FC3DA0" w14:textId="77777777" w:rsidR="002046D3" w:rsidRDefault="002046D3" w:rsidP="002046D3">
      <w:pPr>
        <w:pStyle w:val="Heading5"/>
      </w:pPr>
      <w:r>
        <w:t>Describe Godunov algorithm</w:t>
      </w:r>
    </w:p>
    <w:p w14:paraId="11D4E48A" w14:textId="77777777" w:rsidR="002046D3" w:rsidRDefault="002046D3" w:rsidP="002046D3">
      <w:pPr>
        <w:pStyle w:val="Heading4"/>
      </w:pPr>
      <w:r>
        <w:t>Finite-Volume</w:t>
      </w:r>
    </w:p>
    <w:p w14:paraId="2F504B90" w14:textId="77777777" w:rsidR="002046D3" w:rsidRDefault="002046D3" w:rsidP="002046D3">
      <w:pPr>
        <w:pStyle w:val="Heading5"/>
      </w:pPr>
      <w:r>
        <w:t>Describe algorithm and rationale, as well as drawback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7F4183">
        <w:rPr>
          <w:position w:val="-24"/>
        </w:rPr>
        <w:pict w14:anchorId="79E78725">
          <v:shape id="_x0000_i1433" type="#_x0000_t75" style="width:94pt;height:31pt">
            <v:imagedata r:id="rId4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78196"/>
      <w:r>
        <w:instrText>(</w:instrText>
      </w:r>
      <w:fldSimple w:instr=" SEQ MTSec \c \* Arabic \* MERGEFORMAT ">
        <w:r w:rsidR="008C2CB8">
          <w:rPr>
            <w:noProof/>
          </w:rPr>
          <w:instrText>1</w:instrText>
        </w:r>
      </w:fldSimple>
      <w:r>
        <w:instrText>.</w:instrText>
      </w:r>
      <w:fldSimple w:instr=" SEQ MTEqn \c \* Arabic \* MERGEFORMAT ">
        <w:r w:rsidR="008C2CB8">
          <w:rPr>
            <w:noProof/>
          </w:rPr>
          <w:instrText>8</w:instrText>
        </w:r>
      </w:fldSimple>
      <w:r>
        <w:instrText>)</w:instrText>
      </w:r>
      <w:bookmarkEnd w:id="7"/>
      <w:r>
        <w:fldChar w:fldCharType="end"/>
      </w:r>
    </w:p>
    <w:p w14:paraId="180F1350" w14:textId="77777777" w:rsidR="001E6642" w:rsidRDefault="00CE5BAA" w:rsidP="001E6642">
      <w:pPr>
        <w:pStyle w:val="MTDisplayEquation"/>
      </w:pPr>
      <w:r>
        <w:t xml:space="preserve">We take </w:t>
      </w:r>
      <w:r w:rsidR="007F4183">
        <w:rPr>
          <w:position w:val="-10"/>
        </w:rPr>
        <w:pict w14:anchorId="75D3B96D">
          <v:shape id="_x0000_i1434" type="#_x0000_t75" style="width:139pt;height:16pt">
            <v:imagedata r:id="rId41" o:title=""/>
          </v:shape>
        </w:pict>
      </w:r>
      <w:r w:rsidR="001E6642">
        <w:t xml:space="preserve"> for two-dimensional flow, and </w:t>
      </w:r>
      <w:r w:rsidR="001E6642">
        <w:fldChar w:fldCharType="begin"/>
      </w:r>
      <w:r w:rsidR="001E6642">
        <w:instrText xml:space="preserve"> GOTOBUTTON ZEqnNum778196  \* MERGEFORMAT </w:instrText>
      </w:r>
      <w:fldSimple w:instr=" REF ZEqnNum778196 \* Charformat \! \* MERGEFORMAT ">
        <w:r w:rsidR="008C2CB8">
          <w:instrText>(1.8)</w:instrText>
        </w:r>
      </w:fldSimple>
      <w:r w:rsidR="001E6642">
        <w:fldChar w:fldCharType="end"/>
      </w:r>
      <w:r w:rsidR="001E6642">
        <w:t xml:space="preserve"> becomes:</w:t>
      </w:r>
    </w:p>
    <w:p w14:paraId="4D8EB6BC" w14:textId="1564A268" w:rsidR="00CE5BAA" w:rsidRDefault="001E6642" w:rsidP="001E6642">
      <w:pPr>
        <w:pStyle w:val="MTDisplayEquation"/>
      </w:pPr>
      <w:r>
        <w:tab/>
      </w:r>
      <w:r w:rsidR="007F4183">
        <w:rPr>
          <w:position w:val="-32"/>
        </w:rPr>
        <w:pict w14:anchorId="593F0485">
          <v:shape id="_x0000_i1435" type="#_x0000_t75" style="width:147pt;height:38pt">
            <v:imagedata r:id="rId4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438124"/>
      <w:r>
        <w:instrText>(</w:instrText>
      </w:r>
      <w:fldSimple w:instr=" SEQ MTSec \c \* Arabic \* MERGEFORMAT ">
        <w:r w:rsidR="008C2CB8">
          <w:rPr>
            <w:noProof/>
          </w:rPr>
          <w:instrText>1</w:instrText>
        </w:r>
      </w:fldSimple>
      <w:r>
        <w:instrText>.</w:instrText>
      </w:r>
      <w:fldSimple w:instr=" SEQ MTEqn \c \* Arabic \* MERGEFORMAT ">
        <w:r w:rsidR="008C2CB8">
          <w:rPr>
            <w:noProof/>
          </w:rPr>
          <w:instrText>9</w:instrText>
        </w:r>
      </w:fldSimple>
      <w:r>
        <w:instrText>)</w:instrText>
      </w:r>
      <w:bookmarkEnd w:id="8"/>
      <w:r>
        <w:fldChar w:fldCharType="end"/>
      </w:r>
      <w:r w:rsidR="0056359F">
        <w:rPr>
          <w:vanish/>
        </w:rPr>
        <w:pgNum/>
      </w:r>
    </w:p>
    <w:p w14:paraId="4F44970A" w14:textId="1981FBE6" w:rsidR="0056359F" w:rsidRDefault="001E6642" w:rsidP="001E6642">
      <w:r>
        <w:t xml:space="preserve">If we define </w:t>
      </w:r>
      <w:r w:rsidR="007F4183">
        <w:rPr>
          <w:position w:val="-8"/>
        </w:rPr>
        <w:pict w14:anchorId="77C688DD">
          <v:shape id="_x0000_i1436" type="#_x0000_t75" style="width:166pt;height:20pt">
            <v:imagedata r:id="rId43" o:title=""/>
          </v:shape>
        </w:pict>
      </w:r>
      <w:r>
        <w:t xml:space="preserve"> we can write </w:t>
      </w:r>
      <w:r w:rsidR="007F4183">
        <w:rPr>
          <w:position w:val="-24"/>
        </w:rPr>
        <w:pict w14:anchorId="116F6433">
          <v:shape id="_x0000_i1437" type="#_x0000_t75" style="width:2in;height:32pt">
            <v:imagedata r:id="rId44" o:title=""/>
          </v:shape>
        </w:pict>
      </w:r>
      <w:r>
        <w:t xml:space="preserve">  which lead to </w:t>
      </w:r>
      <w:r w:rsidR="007F4183">
        <w:rPr>
          <w:position w:val="-24"/>
        </w:rPr>
        <w:pict w14:anchorId="214D3771">
          <v:shape id="_x0000_i1438" type="#_x0000_t75" style="width:196pt;height:31pt">
            <v:imagedata r:id="rId45" o:title=""/>
          </v:shape>
        </w:pict>
      </w:r>
      <w:r>
        <w:t xml:space="preserve"> We rewrite </w:t>
      </w:r>
      <w:r>
        <w:fldChar w:fldCharType="begin"/>
      </w:r>
      <w:r>
        <w:instrText xml:space="preserve"> GOTOBUTTON ZEqnNum438124  \* MERGEFORMAT </w:instrText>
      </w:r>
      <w:fldSimple w:instr=" REF ZEqnNum438124 \* Charformat \! \* MERGEFORMAT ">
        <w:r w:rsidR="008C2CB8">
          <w:instrText>(1.9)</w:instrText>
        </w:r>
      </w:fldSimple>
      <w:r>
        <w:fldChar w:fldCharType="end"/>
      </w:r>
      <w:r w:rsidR="0056359F">
        <w:t>:</w:t>
      </w:r>
    </w:p>
    <w:p w14:paraId="2AA96E7D" w14:textId="12CBC51D" w:rsidR="0056359F" w:rsidRDefault="0056359F" w:rsidP="0056359F">
      <w:pPr>
        <w:pStyle w:val="MTDisplayEquation"/>
      </w:pPr>
      <w:r>
        <w:tab/>
      </w:r>
      <w:r w:rsidR="007F4183">
        <w:rPr>
          <w:position w:val="-82"/>
        </w:rPr>
        <w:pict w14:anchorId="4953114E">
          <v:shape id="_x0000_i1439" type="#_x0000_t75" style="width:376pt;height:88pt">
            <v:imagedata r:id="rId46"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7F4183">
        <w:rPr>
          <w:position w:val="-14"/>
        </w:rPr>
        <w:pict w14:anchorId="30DC464F">
          <v:shape id="_x0000_i1440" type="#_x0000_t75" style="width:165pt;height:21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26502"/>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0</w:instrText>
        </w:r>
      </w:fldSimple>
      <w:r>
        <w:instrText>)</w:instrText>
      </w:r>
      <w:bookmarkEnd w:id="9"/>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7F4183">
        <w:rPr>
          <w:position w:val="-42"/>
        </w:rPr>
        <w:pict w14:anchorId="59742D61">
          <v:shape id="_x0000_i1441" type="#_x0000_t75" style="width:96pt;height:48pt">
            <v:imagedata r:id="rId48"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7F4183">
        <w:rPr>
          <w:position w:val="-74"/>
        </w:rPr>
        <w:pict w14:anchorId="5207E1A7">
          <v:shape id="_x0000_i1442" type="#_x0000_t75" style="width:195pt;height:80pt">
            <v:imagedata r:id="rId4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1</w:instrText>
        </w:r>
      </w:fldSimple>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fldSimple w:instr=" REF ZEqnNum826502 \* Charformat \! \* MERGEFORMAT ">
        <w:r w:rsidR="008C2CB8">
          <w:instrText>(1.10)</w:instrText>
        </w:r>
      </w:fldSimple>
      <w:r w:rsidR="00094B7B">
        <w:fldChar w:fldCharType="end"/>
      </w:r>
      <w:r w:rsidR="00094B7B">
        <w:t xml:space="preserve"> as </w:t>
      </w:r>
    </w:p>
    <w:p w14:paraId="7A2CC542" w14:textId="20544F26" w:rsidR="00094B7B" w:rsidRDefault="00094B7B" w:rsidP="00094B7B">
      <w:pPr>
        <w:pStyle w:val="MTDisplayEquation"/>
      </w:pPr>
      <w:r>
        <w:tab/>
      </w:r>
      <w:r w:rsidR="007F4183">
        <w:rPr>
          <w:position w:val="-36"/>
        </w:rPr>
        <w:pict w14:anchorId="06491EBA">
          <v:shape id="_x0000_i1443" type="#_x0000_t75" style="width:286pt;height:43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04655"/>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2</w:instrText>
        </w:r>
      </w:fldSimple>
      <w:r>
        <w:instrText>)</w:instrText>
      </w:r>
      <w:bookmarkEnd w:id="10"/>
      <w:r>
        <w:fldChar w:fldCharType="end"/>
      </w:r>
    </w:p>
    <w:p w14:paraId="3D1B55E6" w14:textId="26021B70" w:rsidR="00094B7B" w:rsidRPr="00094B7B" w:rsidRDefault="00094B7B" w:rsidP="00094B7B">
      <w:r>
        <w:fldChar w:fldCharType="begin"/>
      </w:r>
      <w:r>
        <w:instrText xml:space="preserve"> GOTOBUTTON ZEqnNum204655  \* MERGEFORMAT </w:instrText>
      </w:r>
      <w:fldSimple w:instr=" REF ZEqnNum204655 \* Charformat \! \* MERGEFORMAT ">
        <w:r w:rsidR="008C2CB8">
          <w:instrText>(1.12)</w:instrText>
        </w:r>
      </w:fldSimple>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7F4183">
        <w:rPr>
          <w:position w:val="-158"/>
        </w:rPr>
        <w:pict w14:anchorId="735CAE17">
          <v:shape id="_x0000_i1444" type="#_x0000_t75" style="width:300pt;height:165pt">
            <v:imagedata r:id="rId51" o:title=""/>
          </v:shape>
        </w:pict>
      </w:r>
      <w:r>
        <w:t xml:space="preserve"> </w:t>
      </w:r>
    </w:p>
    <w:p w14:paraId="249DD9B0" w14:textId="795B4D1A" w:rsidR="009F4C81" w:rsidRDefault="009F4C81" w:rsidP="009F4C81">
      <w:r>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7F4183">
        <w:rPr>
          <w:position w:val="-52"/>
        </w:rPr>
        <w:pict w14:anchorId="3CBB4279">
          <v:shape id="_x0000_i1445" type="#_x0000_t75" style="width:191pt;height:61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756233"/>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3</w:instrText>
        </w:r>
      </w:fldSimple>
      <w:r>
        <w:instrText>)</w:instrText>
      </w:r>
      <w:bookmarkEnd w:id="11"/>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7F4183">
        <w:rPr>
          <w:position w:val="-36"/>
        </w:rPr>
        <w:pict w14:anchorId="1C133FD2">
          <v:shape id="_x0000_i1446" type="#_x0000_t75" style="width:180pt;height:42pt">
            <v:imagedata r:id="rId53"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7F4183">
        <w:rPr>
          <w:position w:val="-24"/>
        </w:rPr>
        <w:pict w14:anchorId="0430C1F2">
          <v:shape id="_x0000_i1447" type="#_x0000_t75" style="width:92pt;height:31pt">
            <v:imagedata r:id="rId5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4</w:instrText>
        </w:r>
      </w:fldSimple>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7F4183">
        <w:rPr>
          <w:position w:val="-28"/>
        </w:rPr>
        <w:pict w14:anchorId="487B19B1">
          <v:shape id="_x0000_i1448" type="#_x0000_t75" style="width:237pt;height:33pt">
            <v:imagedata r:id="rId55"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fldSimple w:instr=" REF ZEqnNum756233 \* Charformat \! \* MERGEFORMAT ">
        <w:r w:rsidR="008C2CB8">
          <w:instrText>(1.13)</w:instrText>
        </w:r>
      </w:fldSimple>
      <w:r>
        <w:fldChar w:fldCharType="end"/>
      </w:r>
      <w:r>
        <w:t xml:space="preserve"> to find:</w:t>
      </w:r>
    </w:p>
    <w:p w14:paraId="3FB7FA4A" w14:textId="72DA38EF" w:rsidR="000A1CC1" w:rsidRDefault="000A1CC1" w:rsidP="000A1CC1">
      <w:pPr>
        <w:pStyle w:val="MTDisplayEquation"/>
      </w:pPr>
      <w:r>
        <w:tab/>
      </w:r>
      <w:r w:rsidR="007F4183">
        <w:rPr>
          <w:position w:val="-62"/>
        </w:rPr>
        <w:pict w14:anchorId="6D766A55">
          <v:shape id="_x0000_i1449" type="#_x0000_t75" style="width:189pt;height:68pt">
            <v:imagedata r:id="rId56"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7F4183">
        <w:rPr>
          <w:position w:val="-30"/>
        </w:rPr>
        <w:pict w14:anchorId="215B3FF3">
          <v:shape id="_x0000_i1450" type="#_x0000_t75" style="width:274pt;height:37pt">
            <v:imagedata r:id="rId5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2CB8">
          <w:rPr>
            <w:noProof/>
          </w:rPr>
          <w:instrText>1</w:instrText>
        </w:r>
      </w:fldSimple>
      <w:r>
        <w:instrText>.</w:instrText>
      </w:r>
      <w:fldSimple w:instr=" SEQ MTEqn \c \* Arabic \* MERGEFORMAT ">
        <w:r w:rsidR="008C2CB8">
          <w:rPr>
            <w:noProof/>
          </w:rPr>
          <w:instrText>15</w:instrText>
        </w:r>
      </w:fldSimple>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4CEAD59D" w14:textId="77777777" w:rsidR="00FD23F7" w:rsidRDefault="00FD23F7" w:rsidP="00FD23F7">
      <w:pPr>
        <w:pStyle w:val="Heading2"/>
      </w:pPr>
      <w:r>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5E16D92D" w14:textId="77777777" w:rsidR="00536269" w:rsidRDefault="00536269" w:rsidP="00536269">
      <w:pPr>
        <w:pStyle w:val="Heading2"/>
      </w:pPr>
      <w:r>
        <w:t xml:space="preserve">The equations </w:t>
      </w:r>
      <w:r w:rsidR="00F7555C">
        <w:t>are solved in unsteady, computational coordinates.</w:t>
      </w:r>
    </w:p>
    <w:p w14:paraId="2D967A4D" w14:textId="77777777" w:rsidR="00F7555C" w:rsidRDefault="00F7555C" w:rsidP="00536269">
      <w:pPr>
        <w:pStyle w:val="Heading2"/>
      </w:pPr>
      <w:r>
        <w:t>The boundaries are defined in physical coordinates.</w:t>
      </w:r>
    </w:p>
    <w:p w14:paraId="00DEA57B" w14:textId="77777777" w:rsidR="00F7555C" w:rsidRDefault="00F7555C" w:rsidP="00536269">
      <w:pPr>
        <w:pStyle w:val="Heading2"/>
      </w:pPr>
      <w:r>
        <w:t>How do you efficiently apply unsteady BC’s in this way?</w:t>
      </w:r>
    </w:p>
    <w:p w14:paraId="787F1A6D" w14:textId="77777777" w:rsidR="00F7555C" w:rsidRDefault="0009182B" w:rsidP="00F7555C">
      <w:pPr>
        <w:pStyle w:val="Heading3"/>
      </w:pPr>
      <w:r>
        <w:t>Convert physical BCs to computational coordinates</w:t>
      </w:r>
    </w:p>
    <w:p w14:paraId="3F25B106" w14:textId="77777777" w:rsidR="0009182B" w:rsidRDefault="0009182B" w:rsidP="0009182B">
      <w:pPr>
        <w:pStyle w:val="Heading3"/>
      </w:pPr>
      <w:r>
        <w:t>Determine computational coordinates from grid indices (d-xi = 1)</w:t>
      </w:r>
    </w:p>
    <w:p w14:paraId="24050813" w14:textId="77777777" w:rsidR="0009182B" w:rsidRDefault="0009182B" w:rsidP="0009182B">
      <w:pPr>
        <w:pStyle w:val="Heading3"/>
      </w:pPr>
      <w:r>
        <w:t xml:space="preserve">Requires </w:t>
      </w:r>
      <w:r w:rsidR="00062510">
        <w:t>conversion of BCs to computational coordinates, but no loop over boundary points.</w:t>
      </w:r>
    </w:p>
    <w:p w14:paraId="70139305" w14:textId="77777777" w:rsidR="00FA0756" w:rsidRDefault="00FA0756" w:rsidP="00FA0756">
      <w:pPr>
        <w:pStyle w:val="Heading2"/>
      </w:pPr>
      <w:r>
        <w:t>How do you accurately resolve singular points in the flow?</w:t>
      </w:r>
    </w:p>
    <w:p w14:paraId="39FC2A04" w14:textId="77777777" w:rsidR="00FA0756" w:rsidRDefault="00FA0756" w:rsidP="00FA0756">
      <w:pPr>
        <w:pStyle w:val="Heading2"/>
      </w:pPr>
      <w:r>
        <w:t>How do you ensure accurate tracing of boundary surfaces?</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77777777" w:rsidR="00130A33" w:rsidRDefault="00130A33" w:rsidP="00B3759B">
      <w:pPr>
        <w:pStyle w:val="Heading2"/>
      </w:pPr>
      <w:r>
        <w:t>BACL-Streamer</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58"/>
      <w:footerReference w:type="default" r:id="rId5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8C2CB8" w:rsidRDefault="008C2CB8" w:rsidP="00D66E72">
      <w:r>
        <w:separator/>
      </w:r>
    </w:p>
  </w:endnote>
  <w:endnote w:type="continuationSeparator" w:id="0">
    <w:p w14:paraId="51A63651" w14:textId="77777777" w:rsidR="008C2CB8" w:rsidRDefault="008C2CB8"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8C2CB8" w:rsidRDefault="008C2CB8"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74F9BACA" w14:textId="77777777" w:rsidR="008C2CB8" w:rsidRDefault="008C2CB8">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8C2CB8" w:rsidRDefault="008C2CB8"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620A0">
      <w:rPr>
        <w:rStyle w:val="PageNumber"/>
      </w:rPr>
      <w:t>7</w:t>
    </w:r>
    <w:r>
      <w:rPr>
        <w:rStyle w:val="PageNumber"/>
      </w:rPr>
      <w:fldChar w:fldCharType="end"/>
    </w:r>
  </w:p>
  <w:p w14:paraId="3621016F" w14:textId="77777777" w:rsidR="008C2CB8" w:rsidRDefault="008C2CB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8C2CB8" w:rsidRDefault="008C2CB8" w:rsidP="00D66E72">
      <w:r>
        <w:separator/>
      </w:r>
    </w:p>
  </w:footnote>
  <w:footnote w:type="continuationSeparator" w:id="0">
    <w:p w14:paraId="70DCAC80" w14:textId="77777777" w:rsidR="008C2CB8" w:rsidRDefault="008C2CB8" w:rsidP="00D66E7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44589"/>
    <w:rsid w:val="000620A0"/>
    <w:rsid w:val="00062510"/>
    <w:rsid w:val="0009182B"/>
    <w:rsid w:val="00094B7B"/>
    <w:rsid w:val="000A1CC1"/>
    <w:rsid w:val="000C5D74"/>
    <w:rsid w:val="000F6007"/>
    <w:rsid w:val="0010062D"/>
    <w:rsid w:val="00105B82"/>
    <w:rsid w:val="00111237"/>
    <w:rsid w:val="00130A33"/>
    <w:rsid w:val="00145EBD"/>
    <w:rsid w:val="001E6642"/>
    <w:rsid w:val="002046D3"/>
    <w:rsid w:val="00222532"/>
    <w:rsid w:val="00275918"/>
    <w:rsid w:val="0028026C"/>
    <w:rsid w:val="00341007"/>
    <w:rsid w:val="003C3A6B"/>
    <w:rsid w:val="004214F2"/>
    <w:rsid w:val="00421EB1"/>
    <w:rsid w:val="004317D9"/>
    <w:rsid w:val="00455242"/>
    <w:rsid w:val="00484916"/>
    <w:rsid w:val="004A0A60"/>
    <w:rsid w:val="005212A9"/>
    <w:rsid w:val="00536269"/>
    <w:rsid w:val="0053665B"/>
    <w:rsid w:val="005448D1"/>
    <w:rsid w:val="0055589B"/>
    <w:rsid w:val="0056359F"/>
    <w:rsid w:val="0056775F"/>
    <w:rsid w:val="00626FC4"/>
    <w:rsid w:val="006A0C6F"/>
    <w:rsid w:val="006F09D7"/>
    <w:rsid w:val="00701B30"/>
    <w:rsid w:val="007256FF"/>
    <w:rsid w:val="00726E8F"/>
    <w:rsid w:val="007815DE"/>
    <w:rsid w:val="00786DD0"/>
    <w:rsid w:val="007F4183"/>
    <w:rsid w:val="00860F61"/>
    <w:rsid w:val="008A4E22"/>
    <w:rsid w:val="008C2CB8"/>
    <w:rsid w:val="009026C6"/>
    <w:rsid w:val="00935D97"/>
    <w:rsid w:val="009F4C81"/>
    <w:rsid w:val="00A02B20"/>
    <w:rsid w:val="00A23361"/>
    <w:rsid w:val="00A47BF4"/>
    <w:rsid w:val="00AA4A51"/>
    <w:rsid w:val="00AD2801"/>
    <w:rsid w:val="00B3759B"/>
    <w:rsid w:val="00B3760A"/>
    <w:rsid w:val="00B732FB"/>
    <w:rsid w:val="00BA44A9"/>
    <w:rsid w:val="00BB164D"/>
    <w:rsid w:val="00BE6CB1"/>
    <w:rsid w:val="00C50D7D"/>
    <w:rsid w:val="00C52155"/>
    <w:rsid w:val="00CE5BAA"/>
    <w:rsid w:val="00CF5451"/>
    <w:rsid w:val="00D66E72"/>
    <w:rsid w:val="00D86B15"/>
    <w:rsid w:val="00E37553"/>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50" Type="http://schemas.openxmlformats.org/officeDocument/2006/relationships/image" Target="media/image28.emf"/><Relationship Id="rId51" Type="http://schemas.openxmlformats.org/officeDocument/2006/relationships/image" Target="media/image29.emf"/><Relationship Id="rId52" Type="http://schemas.openxmlformats.org/officeDocument/2006/relationships/image" Target="media/image30.emf"/><Relationship Id="rId53" Type="http://schemas.openxmlformats.org/officeDocument/2006/relationships/image" Target="media/image31.emf"/><Relationship Id="rId54" Type="http://schemas.openxmlformats.org/officeDocument/2006/relationships/image" Target="media/image32.emf"/><Relationship Id="rId55" Type="http://schemas.openxmlformats.org/officeDocument/2006/relationships/image" Target="media/image33.emf"/><Relationship Id="rId56" Type="http://schemas.openxmlformats.org/officeDocument/2006/relationships/image" Target="media/image34.emf"/><Relationship Id="rId57" Type="http://schemas.openxmlformats.org/officeDocument/2006/relationships/image" Target="media/image35.emf"/><Relationship Id="rId58" Type="http://schemas.openxmlformats.org/officeDocument/2006/relationships/footer" Target="footer1.xml"/><Relationship Id="rId59" Type="http://schemas.openxmlformats.org/officeDocument/2006/relationships/footer" Target="footer2.xml"/><Relationship Id="rId40" Type="http://schemas.openxmlformats.org/officeDocument/2006/relationships/image" Target="media/image18.emf"/><Relationship Id="rId41" Type="http://schemas.openxmlformats.org/officeDocument/2006/relationships/image" Target="media/image19.emf"/><Relationship Id="rId42" Type="http://schemas.openxmlformats.org/officeDocument/2006/relationships/image" Target="media/image20.emf"/><Relationship Id="rId43" Type="http://schemas.openxmlformats.org/officeDocument/2006/relationships/image" Target="media/image21.emf"/><Relationship Id="rId44" Type="http://schemas.openxmlformats.org/officeDocument/2006/relationships/image" Target="media/image22.emf"/><Relationship Id="rId45" Type="http://schemas.openxmlformats.org/officeDocument/2006/relationships/image" Target="media/image23.emf"/><Relationship Id="rId46" Type="http://schemas.openxmlformats.org/officeDocument/2006/relationships/image" Target="media/image24.emf"/><Relationship Id="rId47" Type="http://schemas.openxmlformats.org/officeDocument/2006/relationships/image" Target="media/image25.emf"/><Relationship Id="rId48" Type="http://schemas.openxmlformats.org/officeDocument/2006/relationships/image" Target="media/image26.emf"/><Relationship Id="rId49" Type="http://schemas.openxmlformats.org/officeDocument/2006/relationships/image" Target="media/image27.emf"/><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60" Type="http://schemas.openxmlformats.org/officeDocument/2006/relationships/fontTable" Target="fontTable.xml"/><Relationship Id="rId61"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902619-927D-A047-B2BD-FDC6985DB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0</TotalTime>
  <Pages>13</Pages>
  <Words>5094</Words>
  <Characters>29037</Characters>
  <Application>Microsoft Macintosh Word</Application>
  <DocSecurity>0</DocSecurity>
  <Lines>241</Lines>
  <Paragraphs>68</Paragraphs>
  <ScaleCrop>false</ScaleCrop>
  <Company>University of Colorado at Boulder</Company>
  <LinksUpToDate>false</LinksUpToDate>
  <CharactersWithSpaces>34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11</cp:revision>
  <dcterms:created xsi:type="dcterms:W3CDTF">2014-03-03T17:05:00Z</dcterms:created>
  <dcterms:modified xsi:type="dcterms:W3CDTF">2014-03-06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